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257" r:id="rId2"/>
    <p:sldId id="279" r:id="rId3"/>
    <p:sldId id="287" r:id="rId4"/>
    <p:sldId id="283" r:id="rId5"/>
    <p:sldId id="282" r:id="rId6"/>
    <p:sldId id="284" r:id="rId7"/>
    <p:sldId id="285" r:id="rId8"/>
    <p:sldId id="308" r:id="rId9"/>
    <p:sldId id="318" r:id="rId10"/>
    <p:sldId id="259" r:id="rId11"/>
    <p:sldId id="260" r:id="rId12"/>
    <p:sldId id="261" r:id="rId13"/>
    <p:sldId id="262" r:id="rId14"/>
    <p:sldId id="263" r:id="rId15"/>
    <p:sldId id="267" r:id="rId16"/>
    <p:sldId id="320" r:id="rId17"/>
    <p:sldId id="322" r:id="rId18"/>
    <p:sldId id="271" r:id="rId19"/>
    <p:sldId id="304" r:id="rId20"/>
    <p:sldId id="307" r:id="rId21"/>
    <p:sldId id="274" r:id="rId22"/>
    <p:sldId id="340" r:id="rId23"/>
    <p:sldId id="341" r:id="rId24"/>
    <p:sldId id="324" r:id="rId25"/>
    <p:sldId id="325" r:id="rId26"/>
    <p:sldId id="326" r:id="rId27"/>
    <p:sldId id="327" r:id="rId28"/>
    <p:sldId id="328" r:id="rId29"/>
    <p:sldId id="329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16" r:id="rId40"/>
    <p:sldId id="342" r:id="rId41"/>
    <p:sldId id="343" r:id="rId42"/>
    <p:sldId id="344" r:id="rId43"/>
    <p:sldId id="345" r:id="rId44"/>
    <p:sldId id="346" r:id="rId45"/>
    <p:sldId id="347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9"/>
    <p:restoredTop sz="95748"/>
  </p:normalViewPr>
  <p:slideViewPr>
    <p:cSldViewPr snapToGrid="0" snapToObjects="1">
      <p:cViewPr>
        <p:scale>
          <a:sx n="126" d="100"/>
          <a:sy n="126" d="100"/>
        </p:scale>
        <p:origin x="14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88C43-8F3A-D54E-8D9C-2C862352355E}" type="datetimeFigureOut">
              <a:rPr lang="en-US" smtClean="0"/>
              <a:t>3/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33B6A-36E7-404A-8A6A-A476D3E16B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7487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rge discrepancies in the upper level compared with HIPPO.</a:t>
            </a:r>
            <a:r>
              <a:rPr lang="en-US" baseline="0" dirty="0" smtClean="0"/>
              <a:t> We need to figure out what processes contribute that dif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9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</a:t>
            </a:r>
            <a:r>
              <a:rPr lang="en-US" baseline="0" dirty="0" smtClean="0"/>
              <a:t> </a:t>
            </a:r>
            <a:r>
              <a:rPr lang="en-US" dirty="0" smtClean="0"/>
              <a:t>running for one yea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061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02148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5, 50, 46, 43,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033B6A-36E7-404A-8A6A-A476D3E16BB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704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3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00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3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3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873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838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31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2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040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50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8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50D6E2-03CC-D04D-9A59-D95006BF3E18}" type="datetimeFigureOut">
              <a:rPr lang="en-US" smtClean="0"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tif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8" Type="http://schemas.openxmlformats.org/officeDocument/2006/relationships/image" Target="../media/image81.png"/><Relationship Id="rId9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7" Type="http://schemas.openxmlformats.org/officeDocument/2006/relationships/image" Target="../media/image88.png"/><Relationship Id="rId8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esis Outlin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bstract</a:t>
            </a:r>
          </a:p>
          <a:p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BC effect on radiative forcing</a:t>
            </a:r>
          </a:p>
          <a:p>
            <a:pPr lvl="1"/>
            <a:r>
              <a:rPr lang="en-US" dirty="0" smtClean="0"/>
              <a:t>Model discrepancies due to arbitrary aging timescales</a:t>
            </a:r>
          </a:p>
          <a:p>
            <a:r>
              <a:rPr lang="en-US" dirty="0" smtClean="0"/>
              <a:t>Method</a:t>
            </a:r>
          </a:p>
          <a:p>
            <a:pPr lvl="1"/>
            <a:r>
              <a:rPr lang="en-US" dirty="0" smtClean="0"/>
              <a:t>Model Specifications</a:t>
            </a:r>
          </a:p>
          <a:p>
            <a:pPr lvl="1"/>
            <a:r>
              <a:rPr lang="en-US" dirty="0" smtClean="0"/>
              <a:t>Modal aerosol model and monolayer criterion;</a:t>
            </a:r>
          </a:p>
          <a:p>
            <a:pPr lvl="1"/>
            <a:r>
              <a:rPr lang="en-US" dirty="0" smtClean="0"/>
              <a:t>Aging timescales contributed by coagulation and condensation;</a:t>
            </a:r>
          </a:p>
          <a:p>
            <a:pPr lvl="2"/>
            <a:r>
              <a:rPr lang="en-US" dirty="0" err="1" smtClean="0"/>
              <a:t>PartMC</a:t>
            </a:r>
            <a:r>
              <a:rPr lang="en-US" dirty="0" smtClean="0"/>
              <a:t> parameterization</a:t>
            </a:r>
          </a:p>
          <a:p>
            <a:pPr lvl="2"/>
            <a:r>
              <a:rPr lang="en-US" dirty="0" smtClean="0"/>
              <a:t>Transfer rate from Modal</a:t>
            </a:r>
          </a:p>
        </p:txBody>
      </p:sp>
    </p:spTree>
    <p:extLst>
      <p:ext uri="{BB962C8B-B14F-4D97-AF65-F5344CB8AC3E}">
        <p14:creationId xmlns:p14="http://schemas.microsoft.com/office/powerpoint/2010/main" val="182470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63" y="2262521"/>
            <a:ext cx="4150783" cy="3759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2262521"/>
            <a:ext cx="4279900" cy="38842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5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46" y="2492374"/>
            <a:ext cx="3935753" cy="37118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698" y="2495918"/>
            <a:ext cx="4076701" cy="375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0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407073"/>
            <a:ext cx="4076700" cy="37203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2364851"/>
            <a:ext cx="4152900" cy="386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65907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37067" y="2155773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293" y="2646919"/>
            <a:ext cx="3660949" cy="35007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60" y="2634173"/>
            <a:ext cx="3821822" cy="351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45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5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344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20420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51" y="2651402"/>
            <a:ext cx="3886079" cy="36096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820" y="2651402"/>
            <a:ext cx="4039938" cy="371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2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rctic (average over the pole?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1856934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		      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5" y="2344239"/>
            <a:ext cx="3903310" cy="3773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7713" y="564260"/>
            <a:ext cx="2634484" cy="3061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955" y="2318823"/>
            <a:ext cx="4114800" cy="39455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96055" y="1949491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arch				      September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62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Wet Deposition Flux – happens only in accumulation mod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37143" y="1192192"/>
            <a:ext cx="8000028" cy="4966179"/>
            <a:chOff x="937143" y="1588562"/>
            <a:chExt cx="7747193" cy="4606733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7143" y="5338795"/>
              <a:ext cx="1301892" cy="856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lative </a:t>
              </a:r>
            </a:p>
            <a:p>
              <a:r>
                <a:rPr lang="en-US" dirty="0"/>
                <a:t>Differences</a:t>
              </a:r>
            </a:p>
            <a:p>
              <a:r>
                <a:rPr lang="en-US" dirty="0"/>
                <a:t>(</a:t>
              </a:r>
              <a:r>
                <a:rPr lang="en-US" dirty="0" smtClean="0"/>
                <a:t>L8-L1)/</a:t>
              </a:r>
              <a:r>
                <a:rPr lang="en-US" dirty="0"/>
                <a:t>L8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4807007"/>
            <a:ext cx="3801792" cy="195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620" y="4858071"/>
            <a:ext cx="3717879" cy="1907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024" y="1523248"/>
            <a:ext cx="3586811" cy="33348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1523248"/>
            <a:ext cx="3612828" cy="329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321" y="1463450"/>
            <a:ext cx="3599874" cy="349111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648" y="1506307"/>
            <a:ext cx="3652173" cy="3398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Dry Deposition Flux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88408" y="1192192"/>
            <a:ext cx="7348763" cy="2938985"/>
            <a:chOff x="1567825" y="1588562"/>
            <a:chExt cx="7116511" cy="2726265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002" y="4780921"/>
            <a:ext cx="3826845" cy="19729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688" y="4838793"/>
            <a:ext cx="3820401" cy="19906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37143" y="5235042"/>
            <a:ext cx="1344380" cy="923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 </a:t>
            </a:r>
          </a:p>
          <a:p>
            <a:r>
              <a:rPr lang="en-US" dirty="0"/>
              <a:t>Differences</a:t>
            </a:r>
          </a:p>
          <a:p>
            <a:r>
              <a:rPr lang="en-US" dirty="0"/>
              <a:t>(</a:t>
            </a:r>
            <a:r>
              <a:rPr lang="en-US" dirty="0" smtClean="0"/>
              <a:t>L8-L1)/</a:t>
            </a:r>
            <a:r>
              <a:rPr lang="en-US" dirty="0"/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11808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Ratio</a:t>
            </a:r>
            <a:r>
              <a:rPr lang="en-US" dirty="0">
                <a:solidFill>
                  <a:srgbClr val="C00000"/>
                </a:solidFill>
              </a:rPr>
              <a:t>: </a:t>
            </a:r>
            <a:r>
              <a:rPr lang="en-US" dirty="0" smtClean="0">
                <a:solidFill>
                  <a:srgbClr val="C00000"/>
                </a:solidFill>
              </a:rPr>
              <a:t>Accumulation/Total – 992hPa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01700" y="2590800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1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4613525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8</a:t>
            </a:r>
            <a:endParaRPr lang="en-US" sz="32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178" y="1693527"/>
            <a:ext cx="5352288" cy="46512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637" y="1676559"/>
            <a:ext cx="5120640" cy="4693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73347" y="1321356"/>
            <a:ext cx="6690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18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nterstitial Aerosol Diameter – 992hPa,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5" y="1690688"/>
            <a:ext cx="8091488" cy="41600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869" y="5822143"/>
            <a:ext cx="4114800" cy="495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822143"/>
            <a:ext cx="4521200" cy="4699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5400" y="1383731"/>
            <a:ext cx="1005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		</a:t>
            </a:r>
            <a:r>
              <a:rPr lang="en-US" dirty="0" smtClean="0"/>
              <a:t>Accumulation	</a:t>
            </a:r>
            <a:r>
              <a:rPr lang="zh-CN" altLang="en-US" dirty="0" smtClean="0"/>
              <a:t>                      </a:t>
            </a:r>
            <a:r>
              <a:rPr lang="en-US" dirty="0" smtClean="0"/>
              <a:t>	</a:t>
            </a:r>
            <a:r>
              <a:rPr lang="zh-CN" altLang="en-US" dirty="0" smtClean="0"/>
              <a:t>          </a:t>
            </a:r>
            <a:r>
              <a:rPr lang="en-US" altLang="zh-CN" dirty="0" smtClean="0"/>
              <a:t>Primary</a:t>
            </a:r>
            <a:r>
              <a:rPr lang="zh-CN" altLang="en-US" dirty="0" smtClean="0"/>
              <a:t>   </a:t>
            </a:r>
            <a:r>
              <a:rPr lang="en-US" dirty="0" smtClean="0"/>
              <a:t>Carb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88547" y="-937549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349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lo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ots</a:t>
            </a:r>
          </a:p>
          <a:p>
            <a:pPr lvl="1"/>
            <a:r>
              <a:rPr lang="en-US" dirty="0" smtClean="0"/>
              <a:t>BC emissions(March and September for year 2010).</a:t>
            </a:r>
          </a:p>
          <a:p>
            <a:pPr lvl="1"/>
            <a:r>
              <a:rPr lang="en-US" dirty="0" smtClean="0"/>
              <a:t>BC initial conditions.</a:t>
            </a:r>
          </a:p>
          <a:p>
            <a:pPr lvl="1"/>
            <a:r>
              <a:rPr lang="en-US" dirty="0"/>
              <a:t>Sensitivity on </a:t>
            </a:r>
            <a:r>
              <a:rPr lang="en-US" dirty="0" smtClean="0"/>
              <a:t>the number </a:t>
            </a:r>
            <a:r>
              <a:rPr lang="en-US" dirty="0"/>
              <a:t>of monolayers (offline meteorology)</a:t>
            </a:r>
          </a:p>
          <a:p>
            <a:pPr lvl="2"/>
            <a:r>
              <a:rPr lang="en-US" dirty="0" smtClean="0"/>
              <a:t>horizontal profiles</a:t>
            </a:r>
          </a:p>
          <a:p>
            <a:pPr lvl="2"/>
            <a:r>
              <a:rPr lang="en-US" dirty="0" smtClean="0"/>
              <a:t>vertical profiles(source </a:t>
            </a:r>
            <a:r>
              <a:rPr lang="en-US" dirty="0"/>
              <a:t>region &amp; distant region &amp; Arctic region) </a:t>
            </a:r>
            <a:endParaRPr lang="en-US" dirty="0" smtClean="0"/>
          </a:p>
          <a:p>
            <a:pPr lvl="2"/>
            <a:r>
              <a:rPr lang="en-US" dirty="0"/>
              <a:t>Deposition Flux (dry &amp; wet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/>
              <a:t>Mixing state </a:t>
            </a:r>
            <a:r>
              <a:rPr lang="en-US" dirty="0" smtClean="0"/>
              <a:t>analysis—SP2 </a:t>
            </a:r>
            <a:r>
              <a:rPr lang="en-US" dirty="0"/>
              <a:t>papers, Volume fraction observed by SP2</a:t>
            </a:r>
          </a:p>
          <a:p>
            <a:pPr lvl="2"/>
            <a:r>
              <a:rPr lang="en-US" dirty="0" smtClean="0"/>
              <a:t>Monolayer </a:t>
            </a:r>
            <a:r>
              <a:rPr lang="en-US" dirty="0"/>
              <a:t>effect on radiative forcing (Arctic region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Model </a:t>
            </a:r>
            <a:r>
              <a:rPr lang="en-US" dirty="0" err="1"/>
              <a:t>v.s</a:t>
            </a:r>
            <a:r>
              <a:rPr lang="en-US" dirty="0"/>
              <a:t>. </a:t>
            </a:r>
            <a:r>
              <a:rPr lang="en-US" dirty="0" err="1"/>
              <a:t>PartMC</a:t>
            </a:r>
            <a:r>
              <a:rPr lang="en-US" dirty="0"/>
              <a:t> aging </a:t>
            </a:r>
            <a:r>
              <a:rPr lang="en-US" dirty="0" smtClean="0"/>
              <a:t>timescale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72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544" y="1987669"/>
            <a:ext cx="4693109" cy="4351338"/>
          </a:xfrm>
        </p:spPr>
      </p:pic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4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515" y="2219682"/>
            <a:ext cx="4716549" cy="4330497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581" y="2209262"/>
            <a:ext cx="4715360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March (using 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140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657" y="1987669"/>
            <a:ext cx="4622270" cy="4351338"/>
          </a:xfrm>
        </p:spPr>
      </p:pic>
    </p:spTree>
    <p:extLst>
      <p:ext uri="{BB962C8B-B14F-4D97-AF65-F5344CB8AC3E}">
        <p14:creationId xmlns:p14="http://schemas.microsoft.com/office/powerpoint/2010/main" val="1653005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21" y="2201872"/>
            <a:ext cx="4722881" cy="4366117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509" y="2187574"/>
            <a:ext cx="4734528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September (using 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669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diative forcing (net </a:t>
            </a:r>
            <a:r>
              <a:rPr lang="en-US" dirty="0" smtClean="0">
                <a:solidFill>
                  <a:srgbClr val="C00000"/>
                </a:solidFill>
              </a:rPr>
              <a:t>solar shortwave </a:t>
            </a:r>
            <a:r>
              <a:rPr lang="en-US" dirty="0">
                <a:solidFill>
                  <a:srgbClr val="C00000"/>
                </a:solidFill>
              </a:rPr>
              <a:t>– net </a:t>
            </a:r>
            <a:r>
              <a:rPr lang="en-US" dirty="0" err="1">
                <a:solidFill>
                  <a:srgbClr val="C00000"/>
                </a:solidFill>
              </a:rPr>
              <a:t>longwave</a:t>
            </a:r>
            <a:r>
              <a:rPr lang="en-US" dirty="0">
                <a:solidFill>
                  <a:srgbClr val="C00000"/>
                </a:solidFill>
              </a:rPr>
              <a:t> at the top of the model</a:t>
            </a:r>
            <a:r>
              <a:rPr lang="en-US" dirty="0" smtClean="0">
                <a:solidFill>
                  <a:srgbClr val="C00000"/>
                </a:solidFill>
              </a:rPr>
              <a:t>)---Marc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05" y="2226957"/>
            <a:ext cx="5303020" cy="331312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90" y="2296369"/>
            <a:ext cx="5039810" cy="3174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9216" y="181546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7276" y="178851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50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olar Map for Arctic Region -- </a:t>
            </a:r>
            <a:r>
              <a:rPr lang="en-US" dirty="0" smtClean="0">
                <a:solidFill>
                  <a:srgbClr val="C00000"/>
                </a:solidFill>
              </a:rPr>
              <a:t>M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259" y="1830452"/>
            <a:ext cx="3943752" cy="43291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775" y="1690688"/>
            <a:ext cx="4348545" cy="45190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1340" y="141812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99988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3596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86943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4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adiative forcing (net solar – net </a:t>
            </a:r>
            <a:r>
              <a:rPr lang="en-US" dirty="0" err="1" smtClean="0">
                <a:solidFill>
                  <a:srgbClr val="C00000"/>
                </a:solidFill>
              </a:rPr>
              <a:t>longwave</a:t>
            </a:r>
            <a:r>
              <a:rPr lang="en-US" dirty="0" smtClean="0">
                <a:solidFill>
                  <a:srgbClr val="C00000"/>
                </a:solidFill>
              </a:rPr>
              <a:t> at the top of the model)---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04605" y="5741131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96066" y="178074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88691" y="571612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94126" y="175378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74380" y="5925797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0.46 W/m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72440" y="5939068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-1.44 W/m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632" y="2394708"/>
            <a:ext cx="5238335" cy="3257621"/>
          </a:xfr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086" y="2419693"/>
            <a:ext cx="5310529" cy="322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80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olar Map for Arctic Region -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630" y="1807965"/>
            <a:ext cx="3865939" cy="42435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812" y="1871326"/>
            <a:ext cx="4026520" cy="4309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7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Radiative Forc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79130" y="6123007"/>
            <a:ext cx="2858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: 0.4841237 W/m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1949" y="6134582"/>
            <a:ext cx="3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ean: 0.1831706 W/m2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5949" y="2048452"/>
            <a:ext cx="5501672" cy="3457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240" y="2065553"/>
            <a:ext cx="5559666" cy="34401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86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984" y="1734309"/>
            <a:ext cx="8252749" cy="443447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71537" y="21723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Polar Map for Arctic Region - Annual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60664" y="1327371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34191" y="1364977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sul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40429"/>
            <a:ext cx="10515600" cy="487521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sults:</a:t>
            </a:r>
          </a:p>
          <a:p>
            <a:pPr lvl="1"/>
            <a:r>
              <a:rPr lang="en-US" altLang="zh-CN" sz="2400" dirty="0" smtClean="0"/>
              <a:t>Sensitivity analysis of BC burden</a:t>
            </a:r>
            <a:endParaRPr lang="zh-CN" altLang="en-US" sz="2400" dirty="0" smtClean="0"/>
          </a:p>
          <a:p>
            <a:pPr lvl="2"/>
            <a:r>
              <a:rPr lang="en-US" dirty="0" smtClean="0"/>
              <a:t>Simulated </a:t>
            </a:r>
            <a:r>
              <a:rPr lang="en-US" dirty="0"/>
              <a:t>BC burden is most sensitive to the choices of aging criterion in the high-latitude regions, with maximum differences in the annually averaged BC mixing ratio of 16% near the surface. </a:t>
            </a:r>
            <a:endParaRPr lang="en-US" dirty="0" smtClean="0"/>
          </a:p>
          <a:p>
            <a:pPr lvl="2"/>
            <a:r>
              <a:rPr lang="en-US" dirty="0"/>
              <a:t>BC vertical </a:t>
            </a:r>
            <a:r>
              <a:rPr lang="en-US" dirty="0" smtClean="0"/>
              <a:t>distributions show </a:t>
            </a:r>
            <a:r>
              <a:rPr lang="en-US" dirty="0"/>
              <a:t>larger relative differences when it is further from the source regions. </a:t>
            </a:r>
            <a:r>
              <a:rPr lang="en-US" dirty="0" smtClean="0"/>
              <a:t>The differences can be the largest at </a:t>
            </a:r>
            <a:r>
              <a:rPr lang="en-US" dirty="0"/>
              <a:t>high altitudes for </a:t>
            </a:r>
            <a:r>
              <a:rPr lang="en-US" dirty="0" smtClean="0"/>
              <a:t>some regions</a:t>
            </a:r>
            <a:r>
              <a:rPr lang="en-US" dirty="0"/>
              <a:t> </a:t>
            </a:r>
            <a:r>
              <a:rPr lang="en-US" dirty="0" smtClean="0"/>
              <a:t>close to the Arctic.</a:t>
            </a:r>
            <a:endParaRPr lang="en-US" sz="2000" b="1" dirty="0"/>
          </a:p>
          <a:p>
            <a:pPr lvl="2"/>
            <a:r>
              <a:rPr lang="en-US" dirty="0" smtClean="0"/>
              <a:t>The annual radiative forcing in the Arctic is higher when using 8 monolayers than using 1 monolayer by e.g. 20% (needs to be estimated).</a:t>
            </a:r>
          </a:p>
          <a:p>
            <a:pPr lvl="1"/>
            <a:r>
              <a:rPr lang="en-US" dirty="0" smtClean="0"/>
              <a:t>Process analysis of BC aging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 smtClean="0"/>
              <a:t>Condensation of SOA and sulfate </a:t>
            </a:r>
            <a:r>
              <a:rPr lang="en-US" altLang="zh-CN" dirty="0"/>
              <a:t>plays a dominating role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Aging timescales range from less than one hour to several days</a:t>
            </a:r>
            <a:r>
              <a:rPr lang="en-US" altLang="zh-CN" dirty="0" smtClean="0"/>
              <a:t>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MAM4 </a:t>
            </a:r>
            <a:r>
              <a:rPr lang="en-US" altLang="zh-CN" dirty="0" smtClean="0"/>
              <a:t>aging timescales broadly consistent with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 MOSAIC </a:t>
            </a:r>
            <a:r>
              <a:rPr lang="en-US" altLang="zh-CN" dirty="0"/>
              <a:t>aging </a:t>
            </a:r>
            <a:r>
              <a:rPr lang="en-US" altLang="zh-CN" dirty="0" smtClean="0"/>
              <a:t>timescales.</a:t>
            </a:r>
            <a:endParaRPr lang="zh-CN" altLang="en-US" dirty="0"/>
          </a:p>
          <a:p>
            <a:pPr marL="1200150" lvl="2" indent="-285750">
              <a:buFont typeface="Arial" charset="0"/>
              <a:buChar char="•"/>
            </a:pPr>
            <a:r>
              <a:rPr lang="en-US" dirty="0" smtClean="0"/>
              <a:t>When </a:t>
            </a:r>
            <a:r>
              <a:rPr lang="en-US" dirty="0"/>
              <a:t>using an 8-monolayer sulfate criterion, the aging timescales have the closest linear-regression slope to 1 and the highest R</a:t>
            </a:r>
            <a:r>
              <a:rPr lang="en-US" baseline="30000" dirty="0"/>
              <a:t>2</a:t>
            </a:r>
            <a:r>
              <a:rPr lang="en-US" dirty="0"/>
              <a:t> value among four sensitivity cases. </a:t>
            </a:r>
            <a:endParaRPr lang="en-US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/>
              <a:t>Comparing modeled BC burden with SP2 data</a:t>
            </a:r>
          </a:p>
          <a:p>
            <a:pPr lvl="2"/>
            <a:r>
              <a:rPr lang="en-US" sz="2200" dirty="0"/>
              <a:t>SP2 can capture most of BC in accumulation mode (internally mixed) when it is close to source regions</a:t>
            </a:r>
            <a:r>
              <a:rPr lang="en-US" sz="2200" dirty="0" smtClean="0"/>
              <a:t>.</a:t>
            </a:r>
          </a:p>
          <a:p>
            <a:pPr lvl="2"/>
            <a:r>
              <a:rPr lang="en-US" sz="2200" dirty="0"/>
              <a:t>In the </a:t>
            </a:r>
            <a:r>
              <a:rPr lang="en-US" sz="2200" dirty="0" smtClean="0"/>
              <a:t>Arctic, most </a:t>
            </a:r>
            <a:r>
              <a:rPr lang="en-US" sz="2200" dirty="0"/>
              <a:t>of BC detected by SP2 measurements is externally mix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mparison of Aging Timescales from </a:t>
            </a:r>
            <a:r>
              <a:rPr lang="en-US" dirty="0" err="1" smtClean="0">
                <a:solidFill>
                  <a:srgbClr val="C00000"/>
                </a:solidFill>
              </a:rPr>
              <a:t>CAMchem</a:t>
            </a:r>
            <a:r>
              <a:rPr lang="en-US" dirty="0" smtClean="0">
                <a:solidFill>
                  <a:srgbClr val="C00000"/>
                </a:solidFill>
              </a:rPr>
              <a:t> and Laura’s Parameteriz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imescale </a:t>
            </a:r>
            <a:r>
              <a:rPr lang="en-US" altLang="zh-CN" dirty="0"/>
              <a:t>of BC aging </a:t>
            </a:r>
            <a:r>
              <a:rPr lang="en-US" altLang="zh-CN" dirty="0" smtClean="0"/>
              <a:t>based on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-MOSAIC simulations (Fierce et al., BAMS 2016):</a:t>
            </a:r>
            <a:endParaRPr lang="en-US" altLang="zh-CN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09646" y="3666951"/>
            <a:ext cx="94191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i="1" dirty="0" err="1"/>
              <a:t>I</a:t>
            </a:r>
            <a:r>
              <a:rPr lang="en-US" sz="2800" baseline="-25000" dirty="0" err="1"/>
              <a:t>cond</a:t>
            </a:r>
            <a:r>
              <a:rPr lang="en-US" sz="2800" dirty="0"/>
              <a:t>: total </a:t>
            </a:r>
            <a:r>
              <a:rPr lang="en-US" sz="2800" dirty="0" smtClean="0"/>
              <a:t>volume </a:t>
            </a:r>
            <a:r>
              <a:rPr lang="en-US" sz="2800" dirty="0"/>
              <a:t>condensation rate </a:t>
            </a:r>
            <a:r>
              <a:rPr lang="en-US" sz="2800" dirty="0" smtClean="0"/>
              <a:t>over </a:t>
            </a:r>
            <a:r>
              <a:rPr lang="en-US" sz="2800" dirty="0"/>
              <a:t>surface area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i="1" dirty="0"/>
              <a:t>N</a:t>
            </a:r>
            <a:r>
              <a:rPr lang="en-US" sz="2800" dirty="0"/>
              <a:t>: total aerosol number </a:t>
            </a:r>
            <a:r>
              <a:rPr lang="en-US" sz="2800" dirty="0" smtClean="0"/>
              <a:t>concentration </a:t>
            </a:r>
          </a:p>
          <a:p>
            <a:pPr marL="285750" indent="-285750">
              <a:buFont typeface="Arial" charset="0"/>
              <a:buChar char="•"/>
            </a:pPr>
            <a:endParaRPr lang="en-US" sz="2800" dirty="0"/>
          </a:p>
          <a:p>
            <a:pPr marL="285750" indent="-285750">
              <a:buFont typeface="Arial" charset="0"/>
              <a:buChar char="•"/>
            </a:pPr>
            <a:endParaRPr lang="en-US" sz="2800" dirty="0" smtClean="0"/>
          </a:p>
          <a:p>
            <a:pPr marL="285750" indent="-285750">
              <a:buFont typeface="Arial" charset="0"/>
              <a:buChar char="•"/>
            </a:pPr>
            <a:r>
              <a:rPr lang="en-US" sz="2800" dirty="0" err="1" smtClean="0"/>
              <a:t>CAMChe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2660909" y="2743201"/>
            <a:ext cx="4371605" cy="869835"/>
            <a:chOff x="2660909" y="2534856"/>
            <a:chExt cx="4371605" cy="86983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534856"/>
            <a:ext cx="3709543" cy="57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534856"/>
                          <a:ext cx="3709543" cy="579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570856" y="3066137"/>
              <a:ext cx="3461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26145" y="4710612"/>
            <a:ext cx="2351079" cy="1994178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2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densation Volume Rate over Surface Area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-computed from mode 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4250" y="2616689"/>
            <a:ext cx="129636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92hP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859hP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04582" y="1352697"/>
            <a:ext cx="607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                           Septemb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903970" y="915522"/>
            <a:ext cx="4078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Volumn_rate</a:t>
            </a:r>
            <a:r>
              <a:rPr lang="en-US" sz="1200" dirty="0"/>
              <a:t>: m^3/</a:t>
            </a:r>
            <a:r>
              <a:rPr lang="en-US" sz="1200" dirty="0" err="1"/>
              <a:t>kmol</a:t>
            </a:r>
            <a:r>
              <a:rPr lang="en-US" sz="1200" dirty="0"/>
              <a:t> air/s</a:t>
            </a:r>
          </a:p>
          <a:p>
            <a:r>
              <a:rPr lang="en-US" sz="1200" dirty="0" err="1"/>
              <a:t>Surface_area</a:t>
            </a:r>
            <a:r>
              <a:rPr lang="en-US" sz="1200" dirty="0"/>
              <a:t>: (#/</a:t>
            </a:r>
            <a:r>
              <a:rPr lang="en-US" sz="1200" dirty="0" err="1"/>
              <a:t>kmol</a:t>
            </a:r>
            <a:r>
              <a:rPr lang="en-US" sz="1200" dirty="0"/>
              <a:t> air)*m^2)</a:t>
            </a:r>
          </a:p>
          <a:p>
            <a:r>
              <a:rPr lang="en-US" sz="1200" dirty="0" err="1"/>
              <a:t>I_cond</a:t>
            </a:r>
            <a:r>
              <a:rPr lang="en-US" sz="1200" dirty="0"/>
              <a:t>: ((m^3/</a:t>
            </a:r>
            <a:r>
              <a:rPr lang="en-US" sz="1200" dirty="0" err="1"/>
              <a:t>kmol</a:t>
            </a:r>
            <a:r>
              <a:rPr lang="en-US" sz="1200" dirty="0"/>
              <a:t> air/s)/((#/</a:t>
            </a:r>
            <a:r>
              <a:rPr lang="en-US" sz="1200" dirty="0" err="1"/>
              <a:t>kmol</a:t>
            </a:r>
            <a:r>
              <a:rPr lang="en-US" sz="1200" dirty="0"/>
              <a:t> air)*m^2))=m/s</a:t>
            </a:r>
          </a:p>
          <a:p>
            <a:endParaRPr 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622" y="4230301"/>
            <a:ext cx="4343400" cy="2705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060" y="4192201"/>
            <a:ext cx="44577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192" y="1690005"/>
            <a:ext cx="4356100" cy="28067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292" y="1735415"/>
            <a:ext cx="4241800" cy="271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6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Content Placeholder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144" y="1690688"/>
            <a:ext cx="5640414" cy="50619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05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650" y="1679464"/>
            <a:ext cx="5675680" cy="5080806"/>
          </a:xfrm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2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894" y="1883197"/>
            <a:ext cx="5490084" cy="497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6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5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589" y="1915890"/>
            <a:ext cx="5317398" cy="4830660"/>
          </a:xfrm>
        </p:spPr>
      </p:pic>
    </p:spTree>
    <p:extLst>
      <p:ext uri="{BB962C8B-B14F-4D97-AF65-F5344CB8AC3E}">
        <p14:creationId xmlns:p14="http://schemas.microsoft.com/office/powerpoint/2010/main" val="83175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6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139" y="1906021"/>
            <a:ext cx="5362236" cy="4841811"/>
          </a:xfrm>
        </p:spPr>
      </p:pic>
    </p:spTree>
    <p:extLst>
      <p:ext uri="{BB962C8B-B14F-4D97-AF65-F5344CB8AC3E}">
        <p14:creationId xmlns:p14="http://schemas.microsoft.com/office/powerpoint/2010/main" val="200857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7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184" y="1906022"/>
            <a:ext cx="5328263" cy="4941757"/>
          </a:xfrm>
        </p:spPr>
      </p:pic>
    </p:spTree>
    <p:extLst>
      <p:ext uri="{BB962C8B-B14F-4D97-AF65-F5344CB8AC3E}">
        <p14:creationId xmlns:p14="http://schemas.microsoft.com/office/powerpoint/2010/main" val="3762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099" y="787079"/>
            <a:ext cx="6329039" cy="59088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28937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0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45846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5670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98002" y="258465"/>
            <a:ext cx="11587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992hPa (Plan </a:t>
            </a:r>
            <a:r>
              <a:rPr lang="en-US" smtClean="0"/>
              <a:t>to do more </a:t>
            </a:r>
            <a:r>
              <a:rPr lang="en-US" dirty="0" smtClean="0"/>
              <a:t>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85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Ongoing task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nsitivity tests using 6 and 12 monolayers, make scatter plots for upper layer.</a:t>
            </a:r>
          </a:p>
          <a:p>
            <a:r>
              <a:rPr lang="en-US" dirty="0" smtClean="0"/>
              <a:t>Check the sp2 papers about the mixing states of BC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ook into BC burden at diff levels for Arctic reg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ot the same vertical profiles for HIPPO region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Ask </a:t>
            </a:r>
            <a:r>
              <a:rPr lang="en-US" dirty="0" err="1" smtClean="0"/>
              <a:t>Dubey</a:t>
            </a:r>
            <a:r>
              <a:rPr lang="en-US" dirty="0" smtClean="0"/>
              <a:t> sp2 measurements in the Arcti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rite method part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o a histogram of the growth rat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nd data to Laur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2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emission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ime: </a:t>
            </a:r>
          </a:p>
          <a:p>
            <a:pPr lvl="1"/>
            <a:r>
              <a:rPr lang="en-US" dirty="0" smtClean="0"/>
              <a:t>2010-03 and 2010-09</a:t>
            </a:r>
          </a:p>
          <a:p>
            <a:r>
              <a:rPr lang="en-US" dirty="0" smtClean="0"/>
              <a:t>BC surface emissions:</a:t>
            </a:r>
          </a:p>
          <a:p>
            <a:pPr lvl="1"/>
            <a:r>
              <a:rPr lang="en-US" dirty="0" smtClean="0"/>
              <a:t>/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_surf_1850-2010_c20100902_v12.nc</a:t>
            </a:r>
          </a:p>
          <a:p>
            <a:pPr lvl="2"/>
            <a:r>
              <a:rPr lang="en-US" dirty="0"/>
              <a:t>agricultural waste burning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domestic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energ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industr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transportation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waste treatment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ship </a:t>
            </a:r>
            <a:r>
              <a:rPr lang="en-US" dirty="0" smtClean="0"/>
              <a:t>emissions</a:t>
            </a:r>
          </a:p>
          <a:p>
            <a:r>
              <a:rPr lang="en-US" dirty="0" smtClean="0"/>
              <a:t>BC elevated emissions</a:t>
            </a:r>
          </a:p>
          <a:p>
            <a:pPr lvl="1"/>
            <a:r>
              <a:rPr lang="en-US" dirty="0"/>
              <a:t>/</a:t>
            </a:r>
            <a:r>
              <a:rPr lang="en-US" dirty="0" smtClean="0"/>
              <a:t>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 </a:t>
            </a:r>
            <a:r>
              <a:rPr lang="en-US" dirty="0"/>
              <a:t>_elev_1850-2010_c20100902_v12.nc</a:t>
            </a:r>
            <a:endParaRPr lang="en-US" dirty="0" smtClean="0"/>
          </a:p>
          <a:p>
            <a:pPr lvl="1"/>
            <a:r>
              <a:rPr lang="en-US" dirty="0" smtClean="0"/>
              <a:t>BC </a:t>
            </a:r>
            <a:r>
              <a:rPr lang="en-US" dirty="0"/>
              <a:t>forest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</a:p>
          <a:p>
            <a:pPr lvl="1"/>
            <a:r>
              <a:rPr lang="en-US" dirty="0"/>
              <a:t>BC grass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49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089" y="64251"/>
            <a:ext cx="9393731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9895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6958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4127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6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3951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42887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42887" y="4095122"/>
            <a:ext cx="318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992hPa (Plan </a:t>
            </a:r>
            <a:r>
              <a:rPr lang="en-US" smtClean="0"/>
              <a:t>to do more </a:t>
            </a:r>
            <a:r>
              <a:rPr lang="en-US" dirty="0" smtClean="0"/>
              <a:t>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10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175" y="0"/>
            <a:ext cx="9393731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9895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6958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4127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6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3951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42887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42887" y="4095122"/>
            <a:ext cx="318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857hPa (Plan to do more 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6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300" y="3289300"/>
            <a:ext cx="279400" cy="2667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267" y="365125"/>
            <a:ext cx="2984532" cy="32804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382981"/>
            <a:ext cx="3035102" cy="3378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96" y="3130550"/>
            <a:ext cx="3187470" cy="350897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66" y="320729"/>
            <a:ext cx="3044600" cy="33692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569" y="3130549"/>
            <a:ext cx="3103737" cy="350897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267" y="3130548"/>
            <a:ext cx="3152446" cy="35089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73100" y="533400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92 </a:t>
            </a:r>
            <a:r>
              <a:rPr lang="en-US" dirty="0" err="1" smtClean="0"/>
              <a:t>hP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728834" y="533400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17 </a:t>
            </a:r>
            <a:r>
              <a:rPr lang="en-US" dirty="0" err="1" smtClean="0"/>
              <a:t>hPa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381058" y="533400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857 </a:t>
            </a:r>
            <a:r>
              <a:rPr lang="en-US" dirty="0" err="1" smtClean="0"/>
              <a:t>hP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5673" y="3188214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10 </a:t>
            </a:r>
            <a:r>
              <a:rPr lang="en-US" dirty="0" err="1" smtClean="0"/>
              <a:t>hP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61407" y="3188214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37 </a:t>
            </a:r>
            <a:r>
              <a:rPr lang="en-US" dirty="0" err="1" smtClean="0"/>
              <a:t>hPa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413631" y="3188214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656 </a:t>
            </a:r>
            <a:r>
              <a:rPr lang="en-US" dirty="0" err="1" smtClean="0"/>
              <a:t>hP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2239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760" y="365125"/>
            <a:ext cx="3653261" cy="342106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472" y="365125"/>
            <a:ext cx="3620197" cy="3323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87" y="3454400"/>
            <a:ext cx="3634696" cy="33235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3294" y="3454400"/>
            <a:ext cx="3508375" cy="3302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33" y="273008"/>
            <a:ext cx="3573935" cy="33591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5721" y="3632200"/>
            <a:ext cx="3162300" cy="2946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5721" y="2561060"/>
            <a:ext cx="2942780" cy="39121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1142" y="31833"/>
            <a:ext cx="2729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Jan 201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516177" y="6209268"/>
            <a:ext cx="2729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n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1219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0021"/>
            <a:ext cx="4273728" cy="315991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100" y="476250"/>
            <a:ext cx="3984948" cy="294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2558" y="291642"/>
            <a:ext cx="4325314" cy="31980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38" y="3319463"/>
            <a:ext cx="4785802" cy="35385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50" y="3422650"/>
            <a:ext cx="4822150" cy="356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1774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d </a:t>
            </a:r>
            <a:r>
              <a:rPr lang="en-US" dirty="0" smtClean="0"/>
              <a:t>background (BC mixing in the Arctic).</a:t>
            </a:r>
            <a:endParaRPr lang="en-US" dirty="0" smtClean="0"/>
          </a:p>
          <a:p>
            <a:r>
              <a:rPr lang="en-US" dirty="0" smtClean="0"/>
              <a:t>Method</a:t>
            </a:r>
            <a:r>
              <a:rPr lang="en-US" dirty="0" smtClean="0"/>
              <a:t>:</a:t>
            </a:r>
          </a:p>
          <a:p>
            <a:r>
              <a:rPr lang="en-US" dirty="0" smtClean="0"/>
              <a:t>How modal model </a:t>
            </a:r>
            <a:r>
              <a:rPr lang="en-US" dirty="0" smtClean="0"/>
              <a:t>works. </a:t>
            </a:r>
          </a:p>
          <a:p>
            <a:r>
              <a:rPr lang="en-US" smtClean="0"/>
              <a:t>(By next Thursday!)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heck papers about BC in the upper arctic</a:t>
            </a:r>
          </a:p>
          <a:p>
            <a:r>
              <a:rPr lang="en-US" dirty="0" smtClean="0"/>
              <a:t>Double check the condensation rate (a factor of 10..), try average over an hou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50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surface emissions –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b="1" dirty="0" smtClean="0">
                <a:solidFill>
                  <a:srgbClr val="C00000"/>
                </a:solidFill>
              </a:rPr>
              <a:t>nnual</a:t>
            </a:r>
            <a:r>
              <a:rPr lang="en-US" dirty="0" smtClean="0">
                <a:solidFill>
                  <a:srgbClr val="C00000"/>
                </a:solidFill>
              </a:rPr>
              <a:t> – Surface – year 2010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70" y="2598034"/>
            <a:ext cx="4368800" cy="2806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551" y="2151063"/>
            <a:ext cx="3436877" cy="38831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009" y="2151062"/>
            <a:ext cx="3422881" cy="3883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07260" y="6125207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&gt; 60N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780642" y="6125205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 70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43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2" y="4173003"/>
            <a:ext cx="3700241" cy="2441729"/>
          </a:xfrm>
        </p:spPr>
      </p:pic>
      <p:sp>
        <p:nvSpPr>
          <p:cNvPr id="9" name="TextBox 8"/>
          <p:cNvSpPr txBox="1"/>
          <p:nvPr/>
        </p:nvSpPr>
        <p:spPr>
          <a:xfrm>
            <a:off x="9969500" y="105158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54-879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21400" y="106508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78-454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5700" y="105158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-126m</a:t>
            </a:r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123950" y="105316"/>
            <a:ext cx="10515600" cy="1325563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elevated emissions – Fire – year 201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" y="2293963"/>
            <a:ext cx="1008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5747" y="4951737"/>
            <a:ext cx="1238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4173004"/>
            <a:ext cx="3726847" cy="24405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221" y="4173004"/>
            <a:ext cx="3649884" cy="24369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3" y="1617276"/>
            <a:ext cx="3751633" cy="24133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1590376"/>
            <a:ext cx="3643935" cy="244023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496" y="1530788"/>
            <a:ext cx="3777504" cy="249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75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elevated emissions – Fire – year 2010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628" y="1709715"/>
            <a:ext cx="4120587" cy="44902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043" y="1666421"/>
            <a:ext cx="4238585" cy="45335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6106" y="1525049"/>
            <a:ext cx="6829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5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itial Condi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glade/p/</a:t>
            </a:r>
            <a:r>
              <a:rPr lang="en-US" dirty="0" err="1"/>
              <a:t>cesm</a:t>
            </a:r>
            <a:r>
              <a:rPr lang="en-US" dirty="0"/>
              <a:t>/</a:t>
            </a:r>
            <a:r>
              <a:rPr lang="en-US" dirty="0" err="1"/>
              <a:t>cseg</a:t>
            </a:r>
            <a:r>
              <a:rPr lang="en-US" dirty="0"/>
              <a:t>/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inic</a:t>
            </a:r>
            <a:r>
              <a:rPr lang="en-US" dirty="0" smtClean="0"/>
              <a:t>/</a:t>
            </a:r>
            <a:r>
              <a:rPr lang="en-US" dirty="0" err="1" smtClean="0"/>
              <a:t>fv</a:t>
            </a:r>
            <a:r>
              <a:rPr lang="en-US" dirty="0" smtClean="0"/>
              <a:t>/camchem_ic_2008-01-01_1.9x2.5_L56_c110118.nc</a:t>
            </a:r>
          </a:p>
          <a:p>
            <a:endParaRPr lang="en-US" dirty="0"/>
          </a:p>
          <a:p>
            <a:r>
              <a:rPr lang="en-US" dirty="0" smtClean="0"/>
              <a:t>BC does not appear in the initial file when we use offline meteorology, but it does appear in the initial file when we use online meteorolog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85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BC Mixing Ratio and Relative Difference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892" y="23241001"/>
            <a:ext cx="7142171" cy="3327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1122" y="26892801"/>
            <a:ext cx="7286278" cy="34347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5292" y="23393401"/>
            <a:ext cx="7142171" cy="33278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3522" y="27045201"/>
            <a:ext cx="7286278" cy="34347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101" y="1809389"/>
            <a:ext cx="4526604" cy="440042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14937" y="2500132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8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88266" y="4805423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1-L8)/L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5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1</TotalTime>
  <Words>1293</Words>
  <Application>Microsoft Macintosh PowerPoint</Application>
  <PresentationFormat>Widescreen</PresentationFormat>
  <Paragraphs>379</Paragraphs>
  <Slides>4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Calibri</vt:lpstr>
      <vt:lpstr>Calibri Light</vt:lpstr>
      <vt:lpstr>宋体</vt:lpstr>
      <vt:lpstr>Arial</vt:lpstr>
      <vt:lpstr>Office Theme</vt:lpstr>
      <vt:lpstr>Equation</vt:lpstr>
      <vt:lpstr>Thesis Outlines</vt:lpstr>
      <vt:lpstr>Plots</vt:lpstr>
      <vt:lpstr>Results</vt:lpstr>
      <vt:lpstr>BC emission files</vt:lpstr>
      <vt:lpstr>BC surface emissions – Annual – Surface – year 2010</vt:lpstr>
      <vt:lpstr>BC elevated emissions – Fire – year 2010</vt:lpstr>
      <vt:lpstr>BC elevated emissions – Fire – year 2010</vt:lpstr>
      <vt:lpstr>BC Initial Conditions</vt:lpstr>
      <vt:lpstr>Annual BC Mixing Ratio and Relative Differences</vt:lpstr>
      <vt:lpstr>Region 1</vt:lpstr>
      <vt:lpstr>Region 2</vt:lpstr>
      <vt:lpstr>Region 3</vt:lpstr>
      <vt:lpstr>Region 4</vt:lpstr>
      <vt:lpstr>Region 5</vt:lpstr>
      <vt:lpstr>Arctic (average over the pole?)</vt:lpstr>
      <vt:lpstr>BC Wet Deposition Flux – happens only in accumulation mode</vt:lpstr>
      <vt:lpstr>BC Dry Deposition Flux</vt:lpstr>
      <vt:lpstr>BC Ratio: Accumulation/Total – 992hPa</vt:lpstr>
      <vt:lpstr>Interstitial Aerosol Diameter – 992hPa, March</vt:lpstr>
      <vt:lpstr>Geometric Mean Diameter - March</vt:lpstr>
      <vt:lpstr>For comparison with SP2 measurements need to focus on diameter range 90 nm - 400 nm</vt:lpstr>
      <vt:lpstr>Geometric Mean Diameter - September</vt:lpstr>
      <vt:lpstr>For comparison with SP2 measurements need to focus on diameter range 90 nm - 400 nm</vt:lpstr>
      <vt:lpstr>Radiative forcing (net solar shortwave – net longwave at the top of the model)---March</vt:lpstr>
      <vt:lpstr>Polar Map for Arctic Region -- March</vt:lpstr>
      <vt:lpstr>Radiative forcing (net solar – net longwave at the top of the model)---September</vt:lpstr>
      <vt:lpstr>Polar Map for Arctic Region -- September</vt:lpstr>
      <vt:lpstr>Annual Radiative Forcing</vt:lpstr>
      <vt:lpstr>PowerPoint Presentation</vt:lpstr>
      <vt:lpstr>Comparison of Aging Timescales from CAMchem and Laura’s Parameterization</vt:lpstr>
      <vt:lpstr>Condensation Volume Rate over Surface Area -computed from mode 4</vt:lpstr>
      <vt:lpstr>Contribution from Condensation and Coagulation March, 992 hPa</vt:lpstr>
      <vt:lpstr>Contribution from Condensation and Coagulation March, 857 hPa</vt:lpstr>
      <vt:lpstr>Contribution from Condensation and Coagulation September, 992 hPa</vt:lpstr>
      <vt:lpstr>Contribution from Condensation and Coagulation September, 857 hPa</vt:lpstr>
      <vt:lpstr>Contribution from Condensation and Coagulation Annual, 992 hPa</vt:lpstr>
      <vt:lpstr>Contribution from Condensation and Coagulation Annual, 857 hPa</vt:lpstr>
      <vt:lpstr>PowerPoint Presentation</vt:lpstr>
      <vt:lpstr>Ongoing tas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60</cp:revision>
  <dcterms:created xsi:type="dcterms:W3CDTF">2017-01-02T17:44:50Z</dcterms:created>
  <dcterms:modified xsi:type="dcterms:W3CDTF">2017-03-08T17:17:34Z</dcterms:modified>
</cp:coreProperties>
</file>